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6C5C24B3" w14:textId="584B0885" w:rsidR="008D3CFF" w:rsidRDefault="008D3CFF" w:rsidP="008D3CFF">
      <w:pPr>
        <w:pStyle w:val="1"/>
        <w:numPr>
          <w:ilvl w:val="0"/>
          <w:numId w:val="1"/>
        </w:numPr>
      </w:pPr>
      <w:r>
        <w:rPr>
          <w:rFonts w:hint="eastAsia"/>
        </w:rPr>
        <w:t>问题一</w:t>
      </w:r>
    </w:p>
    <w:p w14:paraId="5192BA45" w14:textId="6C1A04E5" w:rsidR="008D3CFF" w:rsidRDefault="008D3CFF" w:rsidP="008D3CFF">
      <w:pPr>
        <w:ind w:firstLine="360"/>
      </w:pPr>
      <w:r>
        <w:rPr>
          <w:rFonts w:hint="eastAsia"/>
        </w:rPr>
        <w:t>建立模型就是将连续问题离散化，假设一个</w:t>
      </w:r>
      <w:r>
        <w:rPr>
          <w:rFonts w:hint="eastAsia"/>
        </w:rPr>
        <w:t>delt_</w:t>
      </w:r>
      <w:r>
        <w:t>T</w:t>
      </w:r>
      <w:r>
        <w:rPr>
          <w:rFonts w:hint="eastAsia"/>
        </w:rPr>
        <w:t>，时间步长，越小越精细。</w:t>
      </w:r>
    </w:p>
    <w:p w14:paraId="3D3AB788" w14:textId="05A3097D" w:rsidR="008D3CFF" w:rsidRDefault="008D3CFF" w:rsidP="008D3CFF">
      <w:r>
        <w:rPr>
          <w:rFonts w:hint="eastAsia"/>
        </w:rPr>
        <w:t>求得狼兔的实时坐标，并绘制轨迹图。</w:t>
      </w:r>
    </w:p>
    <w:p w14:paraId="5AAFB083" w14:textId="6DE662E2" w:rsidR="00F115E5" w:rsidRDefault="00F115E5" w:rsidP="00F115E5">
      <w:pPr>
        <w:ind w:firstLine="420"/>
      </w:pPr>
      <w:r>
        <w:rPr>
          <w:rFonts w:hint="eastAsia"/>
        </w:rPr>
        <w:t>模型如代码所示，</w:t>
      </w:r>
    </w:p>
    <w:p w14:paraId="30E945F7" w14:textId="03F0B7A5" w:rsidR="00F115E5" w:rsidRDefault="00F115E5" w:rsidP="00F115E5">
      <w:pPr>
        <w:ind w:firstLine="420"/>
      </w:pPr>
      <w:r>
        <w:rPr>
          <w:rFonts w:hint="eastAsia"/>
        </w:rPr>
        <w:t>计算兔子（</w:t>
      </w:r>
      <w:r>
        <w:rPr>
          <w:rFonts w:hint="eastAsia"/>
        </w:rPr>
        <w:t>x</w:t>
      </w:r>
      <w:r>
        <w:t>2,y2</w:t>
      </w:r>
      <w:r>
        <w:t>）</w:t>
      </w:r>
      <w:r>
        <w:rPr>
          <w:rFonts w:hint="eastAsia"/>
        </w:rPr>
        <w:t>相对于狼（</w:t>
      </w:r>
      <w:r>
        <w:rPr>
          <w:rFonts w:hint="eastAsia"/>
        </w:rPr>
        <w:t>x</w:t>
      </w:r>
      <w:r>
        <w:t>1,y1</w:t>
      </w:r>
      <w:r>
        <w:rPr>
          <w:rFonts w:hint="eastAsia"/>
        </w:rPr>
        <w:t>）的方向（</w:t>
      </w:r>
      <w:r>
        <w:rPr>
          <w:rFonts w:hint="eastAsia"/>
        </w:rPr>
        <w:t>x</w:t>
      </w:r>
      <w:r>
        <w:t>2-x1,y2-y1</w:t>
      </w:r>
      <w:r>
        <w:rPr>
          <w:rFonts w:hint="eastAsia"/>
        </w:rPr>
        <w:t>），然后计算狼在每一个时刻走的距离</w:t>
      </w:r>
      <w:r>
        <w:rPr>
          <w:rFonts w:hint="eastAsia"/>
        </w:rPr>
        <w:t>(</w:t>
      </w:r>
      <w:r w:rsidRPr="000F1DC2">
        <w:rPr>
          <w:position w:val="-6"/>
        </w:rPr>
        <w:object w:dxaOrig="300" w:dyaOrig="279" w14:anchorId="7A9DD3B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05pt;height:14.25pt" o:ole="">
            <v:imagedata r:id="rId5" o:title=""/>
          </v:shape>
          <o:OLEObject Type="Embed" ProgID="Equation.DSMT4" ShapeID="_x0000_i1025" DrawAspect="Content" ObjectID="_1668114168" r:id="rId6"/>
        </w:object>
      </w:r>
      <w:r>
        <w:t>*v1)</w:t>
      </w:r>
      <w:r>
        <w:rPr>
          <w:rFonts w:hint="eastAsia"/>
        </w:rPr>
        <w:t>，然后将距离按照方向计算</w:t>
      </w:r>
      <w:r>
        <w:rPr>
          <w:rFonts w:hint="eastAsia"/>
        </w:rPr>
        <w:t>(</w:t>
      </w:r>
      <w:r w:rsidRPr="000F1DC2">
        <w:rPr>
          <w:position w:val="-10"/>
        </w:rPr>
        <w:object w:dxaOrig="680" w:dyaOrig="320" w14:anchorId="60B2B320">
          <v:shape id="_x0000_i1026" type="#_x0000_t75" style="width:33.5pt;height:15.9pt" o:ole="">
            <v:imagedata r:id="rId7" o:title=""/>
          </v:shape>
          <o:OLEObject Type="Embed" ProgID="Equation.DSMT4" ShapeID="_x0000_i1026" DrawAspect="Content" ObjectID="_1668114169" r:id="rId8"/>
        </w:object>
      </w:r>
      <w:r>
        <w:t>)</w:t>
      </w:r>
      <w:r>
        <w:rPr>
          <w:rFonts w:hint="eastAsia"/>
        </w:rPr>
        <w:t>,</w:t>
      </w:r>
      <w:r>
        <w:rPr>
          <w:rFonts w:hint="eastAsia"/>
        </w:rPr>
        <w:t>同比例法。</w:t>
      </w:r>
    </w:p>
    <w:p w14:paraId="44C1FA8D" w14:textId="3CD394BD" w:rsidR="00F115E5" w:rsidRDefault="00F115E5" w:rsidP="00F115E5">
      <w:pPr>
        <w:ind w:firstLine="420"/>
      </w:pPr>
      <w:r>
        <w:rPr>
          <w:rFonts w:hint="eastAsia"/>
        </w:rPr>
        <w:t>下一时刻狼的位置为：</w:t>
      </w:r>
    </w:p>
    <w:p w14:paraId="1BFDD8C0" w14:textId="6130F13E" w:rsidR="00F115E5" w:rsidRDefault="00F115E5" w:rsidP="00F115E5">
      <w:pPr>
        <w:ind w:firstLine="420"/>
      </w:pPr>
      <w:r w:rsidRPr="000F1DC2">
        <w:rPr>
          <w:position w:val="-6"/>
        </w:rPr>
        <w:object w:dxaOrig="1100" w:dyaOrig="279" w14:anchorId="3FA32447">
          <v:shape id="_x0000_i1027" type="#_x0000_t75" style="width:54.4pt;height:14.25pt" o:ole="">
            <v:imagedata r:id="rId9" o:title=""/>
          </v:shape>
          <o:OLEObject Type="Embed" ProgID="Equation.DSMT4" ShapeID="_x0000_i1027" DrawAspect="Content" ObjectID="_1668114170" r:id="rId10"/>
        </w:object>
      </w:r>
      <w:r w:rsidR="0013031B">
        <w:rPr>
          <w:rFonts w:hint="eastAsia"/>
        </w:rPr>
        <w:t>，</w:t>
      </w:r>
      <w:r w:rsidR="0013031B" w:rsidRPr="000F1DC2">
        <w:rPr>
          <w:position w:val="-10"/>
        </w:rPr>
        <w:object w:dxaOrig="1080" w:dyaOrig="320" w14:anchorId="2BBD81E1">
          <v:shape id="_x0000_i1028" type="#_x0000_t75" style="width:54.4pt;height:15.9pt" o:ole="">
            <v:imagedata r:id="rId11" o:title=""/>
          </v:shape>
          <o:OLEObject Type="Embed" ProgID="Equation.DSMT4" ShapeID="_x0000_i1028" DrawAspect="Content" ObjectID="_1668114171" r:id="rId12"/>
        </w:object>
      </w:r>
    </w:p>
    <w:p w14:paraId="2DA3B496" w14:textId="4FB94447" w:rsidR="0013031B" w:rsidRDefault="0013031B" w:rsidP="00F115E5">
      <w:pPr>
        <w:ind w:firstLine="420"/>
      </w:pPr>
      <w:r>
        <w:rPr>
          <w:rFonts w:hint="eastAsia"/>
        </w:rPr>
        <w:t>从而计算得到每个时刻的狼兔位置，判断是否相遇</w:t>
      </w:r>
    </w:p>
    <w:p w14:paraId="117D42A5" w14:textId="30C37746" w:rsidR="0013031B" w:rsidRDefault="0013031B" w:rsidP="00F115E5">
      <w:pPr>
        <w:ind w:firstLine="420"/>
      </w:pPr>
      <w:r>
        <w:rPr>
          <w:rFonts w:hint="eastAsia"/>
        </w:rPr>
        <w:t>计算狼兔位置是否小于一个阈值</w:t>
      </w:r>
    </w:p>
    <w:p w14:paraId="55C3836F" w14:textId="4BD66E8D" w:rsidR="0013031B" w:rsidRPr="00F115E5" w:rsidRDefault="0013031B" w:rsidP="0013031B">
      <w:pPr>
        <w:ind w:firstLine="420"/>
        <w:jc w:val="center"/>
      </w:pPr>
      <w:r w:rsidRPr="000F1DC2">
        <w:rPr>
          <w:position w:val="-12"/>
        </w:rPr>
        <w:object w:dxaOrig="2439" w:dyaOrig="440" w14:anchorId="0E116182">
          <v:shape id="_x0000_i1029" type="#_x0000_t75" style="width:122.25pt;height:21.75pt" o:ole="">
            <v:imagedata r:id="rId13" o:title=""/>
          </v:shape>
          <o:OLEObject Type="Embed" ProgID="Equation.DSMT4" ShapeID="_x0000_i1029" DrawAspect="Content" ObjectID="_1668114172" r:id="rId14"/>
        </w:object>
      </w:r>
    </w:p>
    <w:p w14:paraId="79EC90D1" w14:textId="261A48E0" w:rsidR="0013031B" w:rsidRDefault="0013031B" w:rsidP="008D3CFF">
      <w:pPr>
        <w:ind w:firstLine="420"/>
      </w:pPr>
      <w:r>
        <w:rPr>
          <w:rFonts w:hint="eastAsia"/>
        </w:rPr>
        <w:t>计算得到：</w:t>
      </w:r>
    </w:p>
    <w:p w14:paraId="70EB042C" w14:textId="2B32B7AB" w:rsidR="008D3CFF" w:rsidRPr="00E36476" w:rsidRDefault="00E36476" w:rsidP="00E36476">
      <w:pPr>
        <w:ind w:firstLine="420"/>
      </w:pPr>
      <w:r>
        <w:rPr>
          <w:rFonts w:hint="eastAsia"/>
        </w:rPr>
        <w:t>(</w:t>
      </w:r>
      <w:r>
        <w:t>1)</w:t>
      </w:r>
      <w:r>
        <w:rPr>
          <w:rFonts w:hint="eastAsia"/>
        </w:rPr>
        <w:t>狼的速度是</w:t>
      </w:r>
      <w:r>
        <w:rPr>
          <w:rFonts w:hint="eastAsia"/>
        </w:rPr>
        <w:t>20</w:t>
      </w:r>
      <w:r>
        <w:rPr>
          <w:rFonts w:hint="eastAsia"/>
        </w:rPr>
        <w:t>时，</w:t>
      </w:r>
      <w:r w:rsidR="008D3CFF" w:rsidRPr="0013031B">
        <w:rPr>
          <w:rFonts w:hint="eastAsia"/>
          <w:highlight w:val="yellow"/>
        </w:rPr>
        <w:t>不能相遇，</w:t>
      </w:r>
      <w:r w:rsidRPr="00E36476">
        <w:t>111.5</w:t>
      </w:r>
      <w:r w:rsidR="008D3CFF" w:rsidRPr="0013031B">
        <w:rPr>
          <w:rFonts w:hint="eastAsia"/>
          <w:highlight w:val="yellow"/>
        </w:rPr>
        <w:t>S</w:t>
      </w:r>
      <w:r w:rsidR="008D3CFF" w:rsidRPr="0013031B">
        <w:rPr>
          <w:rFonts w:hint="eastAsia"/>
          <w:highlight w:val="yellow"/>
        </w:rPr>
        <w:t>的时候兔子回巢；</w:t>
      </w:r>
    </w:p>
    <w:p w14:paraId="615CEFBC" w14:textId="7854691C" w:rsidR="008D3CFF" w:rsidRDefault="008D3CFF" w:rsidP="008D3CFF">
      <w:pPr>
        <w:ind w:firstLine="420"/>
      </w:pPr>
      <w:r w:rsidRPr="0013031B">
        <w:rPr>
          <w:rFonts w:hint="eastAsia"/>
          <w:highlight w:val="yellow"/>
        </w:rPr>
        <w:t>狼的位置（</w:t>
      </w:r>
      <w:r w:rsidR="00E36476">
        <w:rPr>
          <w:rFonts w:hint="eastAsia"/>
          <w:highlight w:val="yellow"/>
        </w:rPr>
        <w:t>2022.4</w:t>
      </w:r>
      <w:r w:rsidRPr="0013031B">
        <w:rPr>
          <w:rFonts w:hint="eastAsia"/>
          <w:highlight w:val="yellow"/>
        </w:rPr>
        <w:t>，</w:t>
      </w:r>
      <w:r w:rsidR="00E36476">
        <w:rPr>
          <w:rFonts w:hint="eastAsia"/>
          <w:highlight w:val="yellow"/>
        </w:rPr>
        <w:t>569.5</w:t>
      </w:r>
      <w:r w:rsidRPr="0013031B">
        <w:rPr>
          <w:rFonts w:hint="eastAsia"/>
          <w:highlight w:val="yellow"/>
        </w:rPr>
        <w:t>）</w:t>
      </w:r>
    </w:p>
    <w:p w14:paraId="119B83BA" w14:textId="5C0EE2FA" w:rsidR="00E36476" w:rsidRPr="008D3CFF" w:rsidRDefault="00E36476" w:rsidP="008D3CFF">
      <w:pPr>
        <w:ind w:firstLine="420"/>
      </w:pPr>
      <w:r w:rsidRPr="00E36476">
        <w:rPr>
          <w:rFonts w:hint="eastAsia"/>
          <w:noProof/>
        </w:rPr>
        <w:drawing>
          <wp:inline distT="0" distB="0" distL="0" distR="0" wp14:anchorId="20DBADD1" wp14:editId="48762D9E">
            <wp:extent cx="5274310" cy="395351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274310" cy="3953510"/>
                    </a:xfrm>
                    <a:prstGeom prst="rect">
                      <a:avLst/>
                    </a:prstGeom>
                    <a:noFill/>
                    <a:ln>
                      <a:noFill/>
                    </a:ln>
                  </pic:spPr>
                </pic:pic>
              </a:graphicData>
            </a:graphic>
          </wp:inline>
        </w:drawing>
      </w:r>
    </w:p>
    <w:p w14:paraId="3A4997A7" w14:textId="6857CF62" w:rsidR="0059272C" w:rsidRDefault="00E36476">
      <w:pPr>
        <w:rPr>
          <w:noProof/>
        </w:rPr>
      </w:pPr>
      <w:r>
        <w:rPr>
          <w:rFonts w:hint="eastAsia"/>
          <w:noProof/>
        </w:rPr>
        <w:lastRenderedPageBreak/>
        <w:t>速度时</w:t>
      </w:r>
      <w:r>
        <w:rPr>
          <w:rFonts w:hint="eastAsia"/>
          <w:noProof/>
        </w:rPr>
        <w:t>30</w:t>
      </w:r>
      <w:r>
        <w:rPr>
          <w:rFonts w:hint="eastAsia"/>
          <w:noProof/>
        </w:rPr>
        <w:t>，会相遇</w:t>
      </w:r>
    </w:p>
    <w:p w14:paraId="0BBBC9A2" w14:textId="60CA79C8" w:rsidR="00547773" w:rsidRDefault="00547773">
      <w:pPr>
        <w:rPr>
          <w:noProof/>
        </w:rPr>
      </w:pPr>
      <w:r>
        <w:rPr>
          <w:rFonts w:hint="eastAsia"/>
          <w:noProof/>
        </w:rPr>
        <w:t>相遇时</w:t>
      </w:r>
      <w:r w:rsidRPr="00547773">
        <w:rPr>
          <w:rFonts w:hint="eastAsia"/>
          <w:noProof/>
          <w:highlight w:val="yellow"/>
        </w:rPr>
        <w:t>间</w:t>
      </w:r>
      <w:r w:rsidRPr="00547773">
        <w:rPr>
          <w:rFonts w:hint="eastAsia"/>
          <w:noProof/>
          <w:highlight w:val="yellow"/>
        </w:rPr>
        <w:t>83.2</w:t>
      </w:r>
    </w:p>
    <w:p w14:paraId="52AEC7A5" w14:textId="5BA9AF1C" w:rsidR="00547773" w:rsidRDefault="00547773">
      <w:pPr>
        <w:rPr>
          <w:noProof/>
        </w:rPr>
      </w:pPr>
      <w:r>
        <w:rPr>
          <w:rFonts w:hint="eastAsia"/>
          <w:noProof/>
        </w:rPr>
        <w:t>坐标（</w:t>
      </w:r>
      <w:r w:rsidR="009B43C0">
        <w:rPr>
          <w:rFonts w:hint="eastAsia"/>
          <w:noProof/>
        </w:rPr>
        <w:t>2230</w:t>
      </w:r>
      <w:r w:rsidR="009B43C0">
        <w:rPr>
          <w:rFonts w:hint="eastAsia"/>
          <w:noProof/>
        </w:rPr>
        <w:t>，</w:t>
      </w:r>
      <w:r w:rsidR="009B43C0">
        <w:rPr>
          <w:rFonts w:hint="eastAsia"/>
          <w:noProof/>
        </w:rPr>
        <w:t>552.51</w:t>
      </w:r>
      <w:r>
        <w:rPr>
          <w:rFonts w:hint="eastAsia"/>
          <w:noProof/>
        </w:rPr>
        <w:t>）</w:t>
      </w:r>
    </w:p>
    <w:p w14:paraId="35B0ED15" w14:textId="16A6D73F" w:rsidR="00E36476" w:rsidRDefault="00547773">
      <w:r w:rsidRPr="00547773">
        <w:rPr>
          <w:rFonts w:hint="eastAsia"/>
          <w:noProof/>
        </w:rPr>
        <w:drawing>
          <wp:inline distT="0" distB="0" distL="0" distR="0" wp14:anchorId="60B028BB" wp14:editId="34923714">
            <wp:extent cx="5274310" cy="395351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274310" cy="3953510"/>
                    </a:xfrm>
                    <a:prstGeom prst="rect">
                      <a:avLst/>
                    </a:prstGeom>
                    <a:noFill/>
                    <a:ln>
                      <a:noFill/>
                    </a:ln>
                  </pic:spPr>
                </pic:pic>
              </a:graphicData>
            </a:graphic>
          </wp:inline>
        </w:drawing>
      </w:r>
    </w:p>
    <w:p w14:paraId="62647106" w14:textId="4250D064" w:rsidR="008D3CFF" w:rsidRDefault="008D3CFF"/>
    <w:p w14:paraId="00BDD3E2" w14:textId="037CA25C" w:rsidR="008D3CFF" w:rsidRDefault="008D3CFF" w:rsidP="008D3CFF">
      <w:pPr>
        <w:pStyle w:val="1"/>
        <w:numPr>
          <w:ilvl w:val="0"/>
          <w:numId w:val="1"/>
        </w:numPr>
      </w:pPr>
      <w:r>
        <w:rPr>
          <w:rFonts w:hint="eastAsia"/>
        </w:rPr>
        <w:t>问题二</w:t>
      </w:r>
    </w:p>
    <w:p w14:paraId="5F6D5459" w14:textId="1AAA8CDB" w:rsidR="0013031B" w:rsidRPr="0013031B" w:rsidRDefault="0013031B" w:rsidP="0013031B">
      <w:pPr>
        <w:ind w:firstLine="360"/>
      </w:pPr>
      <w:r>
        <w:rPr>
          <w:rFonts w:hint="eastAsia"/>
        </w:rPr>
        <w:t>问题</w:t>
      </w:r>
      <w:r>
        <w:rPr>
          <w:rFonts w:hint="eastAsia"/>
        </w:rPr>
        <w:t>1</w:t>
      </w:r>
      <w:r>
        <w:rPr>
          <w:rFonts w:hint="eastAsia"/>
        </w:rPr>
        <w:t>的变形，基于问题</w:t>
      </w:r>
      <w:r>
        <w:rPr>
          <w:rFonts w:hint="eastAsia"/>
        </w:rPr>
        <w:t>1</w:t>
      </w:r>
      <w:r>
        <w:rPr>
          <w:rFonts w:hint="eastAsia"/>
        </w:rPr>
        <w:t>，将狼的速度设为变量，选择一个范围进行遍历，记录下相遇时的最小速度，</w:t>
      </w:r>
    </w:p>
    <w:p w14:paraId="377E9178" w14:textId="293D3AE8" w:rsidR="008D3CFF" w:rsidRPr="0013031B" w:rsidRDefault="009E5763" w:rsidP="008D3CFF">
      <w:pPr>
        <w:rPr>
          <w:highlight w:val="yellow"/>
        </w:rPr>
      </w:pPr>
      <w:r w:rsidRPr="0013031B">
        <w:rPr>
          <w:rFonts w:hint="eastAsia"/>
          <w:highlight w:val="yellow"/>
        </w:rPr>
        <w:t>最小速度</w:t>
      </w:r>
      <w:r w:rsidR="00E36476">
        <w:rPr>
          <w:rFonts w:hint="eastAsia"/>
          <w:highlight w:val="yellow"/>
        </w:rPr>
        <w:t>24.</w:t>
      </w:r>
      <w:r w:rsidR="008872D6">
        <w:rPr>
          <w:rFonts w:hint="eastAsia"/>
          <w:highlight w:val="yellow"/>
        </w:rPr>
        <w:t>4</w:t>
      </w:r>
    </w:p>
    <w:p w14:paraId="315764AB" w14:textId="0BA08FF0" w:rsidR="008D3CFF" w:rsidRDefault="00614591">
      <w:r w:rsidRPr="0013031B">
        <w:rPr>
          <w:rFonts w:hint="eastAsia"/>
          <w:highlight w:val="yellow"/>
        </w:rPr>
        <w:t>狼路程</w:t>
      </w:r>
      <w:r w:rsidR="009B43C0">
        <w:rPr>
          <w:rFonts w:hint="eastAsia"/>
          <w:highlight w:val="yellow"/>
        </w:rPr>
        <w:t>45</w:t>
      </w:r>
      <w:r w:rsidR="008872D6">
        <w:rPr>
          <w:rFonts w:hint="eastAsia"/>
          <w:highlight w:val="yellow"/>
        </w:rPr>
        <w:t>38.1</w:t>
      </w:r>
    </w:p>
    <w:p w14:paraId="57436443" w14:textId="441902BA" w:rsidR="00614591" w:rsidRDefault="009B43C0">
      <w:r w:rsidRPr="009B43C0">
        <w:rPr>
          <w:noProof/>
        </w:rPr>
        <w:lastRenderedPageBreak/>
        <w:drawing>
          <wp:inline distT="0" distB="0" distL="0" distR="0" wp14:anchorId="08B3086D" wp14:editId="010ADCC3">
            <wp:extent cx="5274310" cy="395351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274310" cy="3953510"/>
                    </a:xfrm>
                    <a:prstGeom prst="rect">
                      <a:avLst/>
                    </a:prstGeom>
                    <a:noFill/>
                    <a:ln>
                      <a:noFill/>
                    </a:ln>
                  </pic:spPr>
                </pic:pic>
              </a:graphicData>
            </a:graphic>
          </wp:inline>
        </w:drawing>
      </w:r>
    </w:p>
    <w:p w14:paraId="4C3E82D1" w14:textId="69D3F69E" w:rsidR="00316393" w:rsidRDefault="00316393" w:rsidP="00316393">
      <w:pPr>
        <w:pStyle w:val="1"/>
        <w:numPr>
          <w:ilvl w:val="0"/>
          <w:numId w:val="1"/>
        </w:numPr>
      </w:pPr>
      <w:r>
        <w:rPr>
          <w:rFonts w:hint="eastAsia"/>
        </w:rPr>
        <w:t>问题三</w:t>
      </w:r>
    </w:p>
    <w:p w14:paraId="32F1BFDD" w14:textId="1EB38F28" w:rsidR="00F83D90" w:rsidRDefault="00F83D90" w:rsidP="00D84FC6">
      <w:pPr>
        <w:pStyle w:val="2"/>
      </w:pPr>
      <w:r>
        <w:rPr>
          <w:rFonts w:hint="eastAsia"/>
        </w:rPr>
        <w:t>3.1情景1</w:t>
      </w:r>
    </w:p>
    <w:p w14:paraId="6987B9FC" w14:textId="325902F5" w:rsidR="00F83D90" w:rsidRDefault="00F83D90" w:rsidP="00F83D90">
      <w:r>
        <w:rPr>
          <w:rFonts w:hint="eastAsia"/>
        </w:rPr>
        <w:t>针对追逐问题，分阶段求解</w:t>
      </w:r>
    </w:p>
    <w:p w14:paraId="1BD34513" w14:textId="329A213F" w:rsidR="00F83D90" w:rsidRDefault="00F83D90" w:rsidP="00F83D90">
      <w:r>
        <w:rPr>
          <w:rFonts w:hint="eastAsia"/>
        </w:rPr>
        <w:t>先求取兔子到达</w:t>
      </w:r>
      <w:r>
        <w:rPr>
          <w:rFonts w:hint="eastAsia"/>
        </w:rPr>
        <w:t>E</w:t>
      </w:r>
      <w:r>
        <w:rPr>
          <w:rFonts w:hint="eastAsia"/>
        </w:rPr>
        <w:t>点也就是水池边，时刻情况，如下图所示</w:t>
      </w:r>
    </w:p>
    <w:p w14:paraId="5DFA336B" w14:textId="3DEA213D" w:rsidR="00F83D90" w:rsidRDefault="00CD4D8E" w:rsidP="00F83D90">
      <w:r w:rsidRPr="00CD4D8E">
        <w:rPr>
          <w:noProof/>
        </w:rPr>
        <w:lastRenderedPageBreak/>
        <w:drawing>
          <wp:inline distT="0" distB="0" distL="0" distR="0" wp14:anchorId="792BD6E4" wp14:editId="1F88E59B">
            <wp:extent cx="3914775" cy="2934432"/>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916086" cy="2935415"/>
                    </a:xfrm>
                    <a:prstGeom prst="rect">
                      <a:avLst/>
                    </a:prstGeom>
                    <a:noFill/>
                    <a:ln>
                      <a:noFill/>
                    </a:ln>
                  </pic:spPr>
                </pic:pic>
              </a:graphicData>
            </a:graphic>
          </wp:inline>
        </w:drawing>
      </w:r>
    </w:p>
    <w:p w14:paraId="5A0A0783" w14:textId="4F92AB08" w:rsidR="00CD4D8E" w:rsidRDefault="00CD4D8E" w:rsidP="00F83D90">
      <w:r>
        <w:rPr>
          <w:rFonts w:hint="eastAsia"/>
        </w:rPr>
        <w:t>此时刻坐标为</w:t>
      </w:r>
    </w:p>
    <w:p w14:paraId="48B833FD" w14:textId="507A9E61" w:rsidR="00CD4D8E" w:rsidRDefault="00CD4D8E" w:rsidP="00F83D90">
      <w:r>
        <w:rPr>
          <w:rFonts w:hint="eastAsia"/>
        </w:rPr>
        <w:t>兔（</w:t>
      </w:r>
      <w:r w:rsidR="00CA1910">
        <w:rPr>
          <w:rFonts w:hint="eastAsia"/>
        </w:rPr>
        <w:t>2230</w:t>
      </w:r>
      <w:r w:rsidR="0047276A">
        <w:rPr>
          <w:rFonts w:hint="eastAsia"/>
        </w:rPr>
        <w:t>，</w:t>
      </w:r>
      <w:r w:rsidR="0047276A">
        <w:rPr>
          <w:rFonts w:hint="eastAsia"/>
        </w:rPr>
        <w:t>446</w:t>
      </w:r>
      <w:r>
        <w:rPr>
          <w:rFonts w:hint="eastAsia"/>
        </w:rPr>
        <w:t>）</w:t>
      </w:r>
    </w:p>
    <w:p w14:paraId="169ED3DC" w14:textId="1C5397C6" w:rsidR="00CD4D8E" w:rsidRDefault="00CD4D8E" w:rsidP="00F83D90">
      <w:r>
        <w:rPr>
          <w:rFonts w:hint="eastAsia"/>
        </w:rPr>
        <w:t>狼（</w:t>
      </w:r>
      <w:r w:rsidR="00CA1910" w:rsidRPr="00CA1910">
        <w:t>1740.9</w:t>
      </w:r>
      <w:r w:rsidR="00CA1910">
        <w:rPr>
          <w:rFonts w:hint="eastAsia"/>
        </w:rPr>
        <w:t>6</w:t>
      </w:r>
      <w:r w:rsidR="00CA1910">
        <w:rPr>
          <w:rFonts w:hint="eastAsia"/>
        </w:rPr>
        <w:t>，</w:t>
      </w:r>
      <w:r w:rsidR="00CA1910" w:rsidRPr="00CA1910">
        <w:t>157.97</w:t>
      </w:r>
      <w:r>
        <w:rPr>
          <w:rFonts w:hint="eastAsia"/>
        </w:rPr>
        <w:t>）</w:t>
      </w:r>
    </w:p>
    <w:p w14:paraId="4DF239F5" w14:textId="32FFE7A8" w:rsidR="00CA1910" w:rsidRDefault="00CA1910" w:rsidP="00F83D90">
      <w:r>
        <w:rPr>
          <w:rFonts w:hint="eastAsia"/>
        </w:rPr>
        <w:t>此时兔子开始绕水池，</w:t>
      </w:r>
      <w:r w:rsidR="0013031B">
        <w:rPr>
          <w:rFonts w:hint="eastAsia"/>
        </w:rPr>
        <w:t>关键时求兔子的坐标</w:t>
      </w:r>
    </w:p>
    <w:p w14:paraId="1E66F193" w14:textId="356A6D9B" w:rsidR="0013031B" w:rsidRDefault="0013031B" w:rsidP="00F83D90">
      <w:r>
        <w:rPr>
          <w:rFonts w:hint="eastAsia"/>
        </w:rPr>
        <w:t>兔子走过的半圆距离</w:t>
      </w:r>
      <w:r>
        <w:rPr>
          <w:rFonts w:hint="eastAsia"/>
        </w:rPr>
        <w:t>/</w:t>
      </w:r>
      <w:r>
        <w:rPr>
          <w:rFonts w:hint="eastAsia"/>
        </w:rPr>
        <w:t>半圆周长，从而计算出绕圆的弧度值，然后计算出相对于半圆起点（</w:t>
      </w:r>
      <w:r>
        <w:rPr>
          <w:rFonts w:hint="eastAsia"/>
        </w:rPr>
        <w:t>E</w:t>
      </w:r>
      <w:r>
        <w:rPr>
          <w:rFonts w:hint="eastAsia"/>
        </w:rPr>
        <w:t>）的位移坐标，然后在</w:t>
      </w:r>
      <w:r>
        <w:rPr>
          <w:rFonts w:hint="eastAsia"/>
        </w:rPr>
        <w:t>E</w:t>
      </w:r>
      <w:r>
        <w:rPr>
          <w:rFonts w:hint="eastAsia"/>
        </w:rPr>
        <w:t>的坐标的基础上加上偏差值就是兔子的实时坐标，狼的坐标方法同第一问。</w:t>
      </w:r>
    </w:p>
    <w:p w14:paraId="4EFBA0C9" w14:textId="3FC57EEA" w:rsidR="0013031B" w:rsidRDefault="0013031B" w:rsidP="00F83D90">
      <w:r>
        <w:rPr>
          <w:rFonts w:hint="eastAsia"/>
        </w:rPr>
        <w:t>计算得到</w:t>
      </w:r>
    </w:p>
    <w:p w14:paraId="61CBE520" w14:textId="7B1649E2" w:rsidR="002A5646" w:rsidRDefault="002A5646" w:rsidP="00F83D90">
      <w:r w:rsidRPr="0013031B">
        <w:rPr>
          <w:rFonts w:hint="eastAsia"/>
          <w:highlight w:val="yellow"/>
        </w:rPr>
        <w:t>情景</w:t>
      </w:r>
      <w:r w:rsidRPr="0013031B">
        <w:rPr>
          <w:rFonts w:hint="eastAsia"/>
          <w:highlight w:val="yellow"/>
        </w:rPr>
        <w:t>1</w:t>
      </w:r>
      <w:r w:rsidRPr="0013031B">
        <w:rPr>
          <w:rFonts w:hint="eastAsia"/>
          <w:highlight w:val="yellow"/>
        </w:rPr>
        <w:t>下</w:t>
      </w:r>
      <w:r w:rsidR="0095356D">
        <w:rPr>
          <w:rFonts w:hint="eastAsia"/>
          <w:highlight w:val="yellow"/>
        </w:rPr>
        <w:t>会相遇</w:t>
      </w:r>
    </w:p>
    <w:p w14:paraId="1DC4D73E" w14:textId="10E80F14" w:rsidR="002A5646" w:rsidRDefault="0095356D" w:rsidP="00F83D90">
      <w:r w:rsidRPr="0095356D">
        <w:rPr>
          <w:noProof/>
        </w:rPr>
        <w:lastRenderedPageBreak/>
        <w:drawing>
          <wp:inline distT="0" distB="0" distL="0" distR="0" wp14:anchorId="7E14E23A" wp14:editId="62BEC0B8">
            <wp:extent cx="5274310" cy="395351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5274310" cy="3953510"/>
                    </a:xfrm>
                    <a:prstGeom prst="rect">
                      <a:avLst/>
                    </a:prstGeom>
                    <a:noFill/>
                    <a:ln>
                      <a:noFill/>
                    </a:ln>
                  </pic:spPr>
                </pic:pic>
              </a:graphicData>
            </a:graphic>
          </wp:inline>
        </w:drawing>
      </w:r>
    </w:p>
    <w:p w14:paraId="59CB3AFD" w14:textId="137225E8" w:rsidR="002A5646" w:rsidRDefault="002A5646" w:rsidP="00F83D90">
      <w:r>
        <w:rPr>
          <w:rFonts w:hint="eastAsia"/>
        </w:rPr>
        <w:t>此刻狼的坐标</w:t>
      </w:r>
      <w:r w:rsidRPr="0013031B">
        <w:rPr>
          <w:rFonts w:hint="eastAsia"/>
          <w:highlight w:val="yellow"/>
        </w:rPr>
        <w:t>（</w:t>
      </w:r>
      <w:r w:rsidR="0095356D">
        <w:rPr>
          <w:rFonts w:hint="eastAsia"/>
          <w:highlight w:val="yellow"/>
        </w:rPr>
        <w:t>2014.7</w:t>
      </w:r>
      <w:r w:rsidR="0095356D">
        <w:rPr>
          <w:rFonts w:hint="eastAsia"/>
          <w:highlight w:val="yellow"/>
        </w:rPr>
        <w:t>，</w:t>
      </w:r>
      <w:r w:rsidR="0095356D">
        <w:rPr>
          <w:rFonts w:hint="eastAsia"/>
          <w:highlight w:val="yellow"/>
        </w:rPr>
        <w:t>611.7</w:t>
      </w:r>
      <w:r w:rsidRPr="0013031B">
        <w:rPr>
          <w:rFonts w:hint="eastAsia"/>
          <w:highlight w:val="yellow"/>
        </w:rPr>
        <w:t>）</w:t>
      </w:r>
    </w:p>
    <w:p w14:paraId="15E3144C" w14:textId="16A2A0F7" w:rsidR="00D84FC6" w:rsidRDefault="00D84FC6" w:rsidP="00D84FC6">
      <w:pPr>
        <w:pStyle w:val="2"/>
      </w:pPr>
      <w:r>
        <w:rPr>
          <w:rFonts w:hint="eastAsia"/>
        </w:rPr>
        <w:t>3.2情景2</w:t>
      </w:r>
    </w:p>
    <w:p w14:paraId="7805E1EB" w14:textId="275EFE78" w:rsidR="0013031B" w:rsidRDefault="0013031B" w:rsidP="0013031B">
      <w:r>
        <w:rPr>
          <w:rFonts w:hint="eastAsia"/>
        </w:rPr>
        <w:t>相比于情景</w:t>
      </w:r>
      <w:r>
        <w:rPr>
          <w:rFonts w:hint="eastAsia"/>
        </w:rPr>
        <w:t>1</w:t>
      </w:r>
      <w:r>
        <w:rPr>
          <w:rFonts w:hint="eastAsia"/>
        </w:rPr>
        <w:t>只是走半圆时，</w:t>
      </w:r>
      <w:r>
        <w:rPr>
          <w:rFonts w:hint="eastAsia"/>
        </w:rPr>
        <w:t>x</w:t>
      </w:r>
      <w:r>
        <w:rPr>
          <w:rFonts w:hint="eastAsia"/>
        </w:rPr>
        <w:t>的位移向右，以及速度不同，方法跟情景</w:t>
      </w:r>
      <w:r>
        <w:rPr>
          <w:rFonts w:hint="eastAsia"/>
        </w:rPr>
        <w:t>1</w:t>
      </w:r>
      <w:r>
        <w:rPr>
          <w:rFonts w:hint="eastAsia"/>
        </w:rPr>
        <w:t>类似。</w:t>
      </w:r>
    </w:p>
    <w:p w14:paraId="0255142B" w14:textId="0693AA56" w:rsidR="0013031B" w:rsidRPr="0013031B" w:rsidRDefault="0013031B" w:rsidP="0013031B">
      <w:r>
        <w:rPr>
          <w:rFonts w:hint="eastAsia"/>
        </w:rPr>
        <w:t>计算得到</w:t>
      </w:r>
    </w:p>
    <w:p w14:paraId="32C9085C" w14:textId="1AD0BF9E" w:rsidR="00046C41" w:rsidRDefault="00046C41" w:rsidP="00046C41">
      <w:r>
        <w:rPr>
          <w:rFonts w:hint="eastAsia"/>
        </w:rPr>
        <w:t>情景</w:t>
      </w:r>
      <w:r>
        <w:rPr>
          <w:rFonts w:hint="eastAsia"/>
        </w:rPr>
        <w:t>2</w:t>
      </w:r>
      <w:r>
        <w:rPr>
          <w:rFonts w:hint="eastAsia"/>
        </w:rPr>
        <w:t>下</w:t>
      </w:r>
      <w:r w:rsidR="00805F54">
        <w:rPr>
          <w:rFonts w:hint="eastAsia"/>
          <w:highlight w:val="yellow"/>
        </w:rPr>
        <w:t>会相遇</w:t>
      </w:r>
    </w:p>
    <w:p w14:paraId="2975E342" w14:textId="01E24D8A" w:rsidR="00046C41" w:rsidRDefault="00805F54" w:rsidP="00046C41">
      <w:r w:rsidRPr="00805F54">
        <w:rPr>
          <w:noProof/>
        </w:rPr>
        <w:lastRenderedPageBreak/>
        <w:drawing>
          <wp:inline distT="0" distB="0" distL="0" distR="0" wp14:anchorId="0E56DAF4" wp14:editId="68897EDE">
            <wp:extent cx="5274310" cy="395351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274310" cy="3953510"/>
                    </a:xfrm>
                    <a:prstGeom prst="rect">
                      <a:avLst/>
                    </a:prstGeom>
                    <a:noFill/>
                    <a:ln>
                      <a:noFill/>
                    </a:ln>
                  </pic:spPr>
                </pic:pic>
              </a:graphicData>
            </a:graphic>
          </wp:inline>
        </w:drawing>
      </w:r>
    </w:p>
    <w:p w14:paraId="458EE48F" w14:textId="5D3A5DAD" w:rsidR="00D84FC6" w:rsidRDefault="00046C41" w:rsidP="00F83D90">
      <w:r>
        <w:rPr>
          <w:rFonts w:hint="eastAsia"/>
        </w:rPr>
        <w:t>此刻狼的坐标</w:t>
      </w:r>
      <w:r w:rsidRPr="0013031B">
        <w:rPr>
          <w:rFonts w:hint="eastAsia"/>
          <w:highlight w:val="yellow"/>
        </w:rPr>
        <w:t>（</w:t>
      </w:r>
      <w:r w:rsidR="00805F54">
        <w:rPr>
          <w:rFonts w:hint="eastAsia"/>
          <w:highlight w:val="yellow"/>
        </w:rPr>
        <w:t>2452.5</w:t>
      </w:r>
      <w:r w:rsidRPr="0013031B">
        <w:rPr>
          <w:rFonts w:hint="eastAsia"/>
          <w:highlight w:val="yellow"/>
        </w:rPr>
        <w:t>，</w:t>
      </w:r>
      <w:r w:rsidR="00805F54">
        <w:rPr>
          <w:rFonts w:hint="eastAsia"/>
          <w:highlight w:val="yellow"/>
        </w:rPr>
        <w:t>684.85</w:t>
      </w:r>
      <w:r w:rsidRPr="0013031B">
        <w:rPr>
          <w:rFonts w:hint="eastAsia"/>
          <w:highlight w:val="yellow"/>
        </w:rPr>
        <w:t>）</w:t>
      </w:r>
    </w:p>
    <w:p w14:paraId="0C9F0B49" w14:textId="18C3E1E9" w:rsidR="00F83D90" w:rsidRDefault="00F83D90" w:rsidP="00F83D90">
      <w:pPr>
        <w:pStyle w:val="1"/>
        <w:numPr>
          <w:ilvl w:val="0"/>
          <w:numId w:val="1"/>
        </w:numPr>
      </w:pPr>
      <w:r>
        <w:rPr>
          <w:rFonts w:hint="eastAsia"/>
        </w:rPr>
        <w:t>题</w:t>
      </w:r>
      <w:r w:rsidR="00480272">
        <w:rPr>
          <w:rFonts w:hint="eastAsia"/>
        </w:rPr>
        <w:t>四</w:t>
      </w:r>
    </w:p>
    <w:p w14:paraId="525E45A7" w14:textId="52B5DFEC" w:rsidR="00F115E5" w:rsidRDefault="0013031B" w:rsidP="00F115E5">
      <w:r>
        <w:rPr>
          <w:rFonts w:hint="eastAsia"/>
        </w:rPr>
        <w:t>假设兔子初始坐标（</w:t>
      </w:r>
      <w:r>
        <w:rPr>
          <w:rFonts w:hint="eastAsia"/>
        </w:rPr>
        <w:t>x</w:t>
      </w:r>
      <w:r>
        <w:t>,y</w:t>
      </w:r>
      <w:r>
        <w:rPr>
          <w:rFonts w:hint="eastAsia"/>
        </w:rPr>
        <w:t>）</w:t>
      </w:r>
      <w:r>
        <w:rPr>
          <w:rFonts w:hint="eastAsia"/>
        </w:rPr>
        <w:t>,</w:t>
      </w:r>
      <w:r>
        <w:rPr>
          <w:rFonts w:hint="eastAsia"/>
        </w:rPr>
        <w:t>和第一问类似，只是兔子位移的方向是</w:t>
      </w:r>
    </w:p>
    <w:p w14:paraId="265C4AFC" w14:textId="09238A9E" w:rsidR="0013031B" w:rsidRDefault="0013031B" w:rsidP="00F115E5">
      <w:r>
        <w:rPr>
          <w:rFonts w:hint="eastAsia"/>
        </w:rPr>
        <w:t>起点——</w:t>
      </w:r>
      <w:r>
        <w:rPr>
          <w:rFonts w:hint="eastAsia"/>
        </w:rPr>
        <w:t>&gt;</w:t>
      </w:r>
      <w:r>
        <w:rPr>
          <w:rFonts w:hint="eastAsia"/>
        </w:rPr>
        <w:t>巢穴，采取比例法，计算得到兔子的离散坐标值，判断在路途中是否相遇，并记录下兔子初始坐标对应的是否相遇的结果。</w:t>
      </w:r>
    </w:p>
    <w:p w14:paraId="33897C82" w14:textId="5F3FFF71" w:rsidR="0013031B" w:rsidRPr="00F115E5" w:rsidRDefault="0013031B" w:rsidP="00F115E5">
      <w:r>
        <w:rPr>
          <w:rFonts w:hint="eastAsia"/>
        </w:rPr>
        <w:t>在一个平面上，绘制相遇的点，则中间按包围的空白处就是安全区域。</w:t>
      </w:r>
    </w:p>
    <w:p w14:paraId="1FAA5438" w14:textId="58EF56BE" w:rsidR="000C1C18" w:rsidRDefault="00437AA0" w:rsidP="000C1C18">
      <w:r>
        <w:rPr>
          <w:rFonts w:hint="eastAsia"/>
        </w:rPr>
        <w:t>安全区为如下图红色点包围的白色区域。</w:t>
      </w:r>
    </w:p>
    <w:p w14:paraId="3783B9AA" w14:textId="354E91E4" w:rsidR="00437AA0" w:rsidRPr="000C1C18" w:rsidRDefault="009B43C0" w:rsidP="000C1C18">
      <w:r w:rsidRPr="009B43C0">
        <w:rPr>
          <w:noProof/>
        </w:rPr>
        <w:lastRenderedPageBreak/>
        <w:drawing>
          <wp:inline distT="0" distB="0" distL="0" distR="0" wp14:anchorId="223FA42F" wp14:editId="209B99C2">
            <wp:extent cx="5274310" cy="4024630"/>
            <wp:effectExtent l="0" t="0" r="254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5274310" cy="4024630"/>
                    </a:xfrm>
                    <a:prstGeom prst="rect">
                      <a:avLst/>
                    </a:prstGeom>
                  </pic:spPr>
                </pic:pic>
              </a:graphicData>
            </a:graphic>
          </wp:inline>
        </w:drawing>
      </w:r>
    </w:p>
    <w:p w14:paraId="1E423058" w14:textId="5E98BF33" w:rsidR="000C1C18" w:rsidRPr="00B460D9" w:rsidRDefault="000C5F56" w:rsidP="008872D6">
      <w:pPr>
        <w:pStyle w:val="1"/>
        <w:numPr>
          <w:ilvl w:val="0"/>
          <w:numId w:val="1"/>
        </w:numPr>
        <w:rPr>
          <w:highlight w:val="yellow"/>
        </w:rPr>
      </w:pPr>
      <w:r w:rsidRPr="00B460D9">
        <w:rPr>
          <w:rFonts w:hint="eastAsia"/>
          <w:highlight w:val="yellow"/>
        </w:rPr>
        <w:t>算法说明</w:t>
      </w:r>
    </w:p>
    <w:p w14:paraId="66A89345" w14:textId="4EEBA4DA" w:rsidR="007A3B8C" w:rsidRDefault="007A3B8C" w:rsidP="007A3B8C">
      <w:r>
        <w:rPr>
          <w:rFonts w:hint="eastAsia"/>
        </w:rPr>
        <w:t>在第一问的基础上层层递进，理解了第一问，其他的都可以理解。</w:t>
      </w:r>
    </w:p>
    <w:p w14:paraId="412013CA" w14:textId="77777777" w:rsidR="00B460D9" w:rsidRPr="007A3B8C" w:rsidRDefault="00B460D9" w:rsidP="007A3B8C">
      <w:pPr>
        <w:rPr>
          <w:rFonts w:hint="eastAsia"/>
        </w:rPr>
      </w:pPr>
    </w:p>
    <w:p w14:paraId="4D5C1E53" w14:textId="66053013" w:rsidR="008872D6" w:rsidRDefault="008872D6" w:rsidP="008872D6">
      <w:r>
        <w:rPr>
          <w:rFonts w:hint="eastAsia"/>
        </w:rPr>
        <w:t>第一问</w:t>
      </w:r>
      <w:r>
        <w:rPr>
          <w:rFonts w:hint="eastAsia"/>
        </w:rPr>
        <w:t xml:space="preserve"> </w:t>
      </w:r>
      <w:r>
        <w:rPr>
          <w:rFonts w:hint="eastAsia"/>
        </w:rPr>
        <w:t>狼追</w:t>
      </w:r>
      <w:r w:rsidR="007A3B8C">
        <w:rPr>
          <w:rFonts w:hint="eastAsia"/>
        </w:rPr>
        <w:t>兔子从起点到巢穴</w:t>
      </w:r>
      <w:r w:rsidR="007A3B8C" w:rsidRPr="007A3B8C">
        <w:rPr>
          <w:rFonts w:hint="eastAsia"/>
          <w:highlight w:val="yellow"/>
        </w:rPr>
        <w:t>竖直向上</w:t>
      </w:r>
      <w:r w:rsidR="007A3B8C">
        <w:rPr>
          <w:rFonts w:hint="eastAsia"/>
        </w:rPr>
        <w:t>走来更新坐标，</w:t>
      </w:r>
    </w:p>
    <w:p w14:paraId="6F47F627" w14:textId="6476C56B" w:rsidR="007A3B8C" w:rsidRDefault="007A3B8C" w:rsidP="008872D6">
      <w:r>
        <w:rPr>
          <w:rFonts w:hint="eastAsia"/>
        </w:rPr>
        <w:t>狼每一时刻，都</w:t>
      </w:r>
      <w:r w:rsidRPr="007A3B8C">
        <w:rPr>
          <w:rFonts w:hint="eastAsia"/>
          <w:highlight w:val="yellow"/>
        </w:rPr>
        <w:t>追逐兔子方向</w:t>
      </w:r>
      <w:r w:rsidRPr="007A3B8C">
        <w:rPr>
          <w:rFonts w:hint="eastAsia"/>
        </w:rPr>
        <w:t>来更新坐标</w:t>
      </w:r>
    </w:p>
    <w:p w14:paraId="3B809547" w14:textId="77777777" w:rsidR="00B460D9" w:rsidRPr="008872D6" w:rsidRDefault="00B460D9" w:rsidP="008872D6">
      <w:pPr>
        <w:rPr>
          <w:rFonts w:hint="eastAsia"/>
        </w:rPr>
      </w:pPr>
    </w:p>
    <w:p w14:paraId="4F87178B" w14:textId="1F0EF251" w:rsidR="00F83D90" w:rsidRDefault="007A3B8C" w:rsidP="00F83D90">
      <w:r>
        <w:rPr>
          <w:rFonts w:hint="eastAsia"/>
        </w:rPr>
        <w:t>第二问，狼的速度未知，相当于对于每个速度都求解一次第一问，判断是否相遇</w:t>
      </w:r>
    </w:p>
    <w:p w14:paraId="1B72C95F" w14:textId="0882B988" w:rsidR="00B460D9" w:rsidRDefault="00B460D9" w:rsidP="00F83D90">
      <w:r>
        <w:t>最小速度的计算方法就是在第一问的基础上遍历一个速度的范围区间，输出不同的速度下是否会相遇，然后再输出最小速度</w:t>
      </w:r>
      <w:r>
        <w:rPr>
          <w:rFonts w:hint="eastAsia"/>
        </w:rPr>
        <w:t>，</w:t>
      </w:r>
      <w:r>
        <w:t>就是速度区间离散化，然后对于每个特定的速度，相当于求解下第一问是否相遇。然后输出结果就可以</w:t>
      </w:r>
    </w:p>
    <w:p w14:paraId="77BE8EBC" w14:textId="77777777" w:rsidR="00B460D9" w:rsidRDefault="00B460D9" w:rsidP="00F83D90">
      <w:pPr>
        <w:rPr>
          <w:rFonts w:hint="eastAsia"/>
        </w:rPr>
      </w:pPr>
    </w:p>
    <w:p w14:paraId="435F3831" w14:textId="1D1650CA" w:rsidR="007A3B8C" w:rsidRDefault="007A3B8C" w:rsidP="00F83D90">
      <w:r>
        <w:rPr>
          <w:rFonts w:hint="eastAsia"/>
        </w:rPr>
        <w:t>第三问：兔子的运动方向从</w:t>
      </w:r>
      <w:r w:rsidRPr="007A3B8C">
        <w:rPr>
          <w:rFonts w:hint="eastAsia"/>
          <w:highlight w:val="yellow"/>
        </w:rPr>
        <w:t>竖直向上</w:t>
      </w:r>
      <w:r>
        <w:rPr>
          <w:rFonts w:hint="eastAsia"/>
          <w:highlight w:val="yellow"/>
        </w:rPr>
        <w:t>变成先竖直向上，然后绕半圆</w:t>
      </w:r>
    </w:p>
    <w:p w14:paraId="7C260F26" w14:textId="3503BB7E" w:rsidR="007A3B8C" w:rsidRPr="007A3B8C" w:rsidRDefault="007A3B8C" w:rsidP="00F83D90">
      <w:r w:rsidRPr="007A3B8C">
        <w:rPr>
          <w:rFonts w:hint="eastAsia"/>
        </w:rPr>
        <w:t>第四问</w:t>
      </w:r>
      <w:r>
        <w:rPr>
          <w:rFonts w:hint="eastAsia"/>
        </w:rPr>
        <w:t>：兔子的</w:t>
      </w:r>
      <w:r w:rsidRPr="007A3B8C">
        <w:rPr>
          <w:rFonts w:hint="eastAsia"/>
          <w:highlight w:val="yellow"/>
        </w:rPr>
        <w:t>起点未知</w:t>
      </w:r>
      <w:r>
        <w:rPr>
          <w:rFonts w:hint="eastAsia"/>
          <w:highlight w:val="yellow"/>
        </w:rPr>
        <w:t>，</w:t>
      </w:r>
      <w:r>
        <w:rPr>
          <w:rFonts w:hint="eastAsia"/>
        </w:rPr>
        <w:t>运动方向不是竖直向上的，而是从</w:t>
      </w:r>
      <w:r w:rsidRPr="007A3B8C">
        <w:rPr>
          <w:rFonts w:hint="eastAsia"/>
          <w:highlight w:val="yellow"/>
        </w:rPr>
        <w:t>起点到巢穴的直线的轨迹</w:t>
      </w:r>
    </w:p>
    <w:p w14:paraId="23DC0F2A" w14:textId="23C60DCD" w:rsidR="00316393" w:rsidRDefault="00316393"/>
    <w:p w14:paraId="000C49E4" w14:textId="7A2D0AA5" w:rsidR="00237561" w:rsidRDefault="00237561" w:rsidP="00237561">
      <w:pPr>
        <w:pStyle w:val="2"/>
        <w:rPr>
          <w:rFonts w:hint="eastAsia"/>
        </w:rPr>
      </w:pPr>
      <w:r>
        <w:rPr>
          <w:rFonts w:hint="eastAsia"/>
        </w:rPr>
        <w:lastRenderedPageBreak/>
        <w:t>5.1狼兔相遇问题基本思路</w:t>
      </w:r>
    </w:p>
    <w:p w14:paraId="21CD1672" w14:textId="12465529" w:rsidR="00F83D90" w:rsidRDefault="00237561">
      <w:r>
        <w:rPr>
          <w:noProof/>
        </w:rPr>
        <w:drawing>
          <wp:inline distT="0" distB="0" distL="0" distR="0" wp14:anchorId="7BB448F6" wp14:editId="4E5FF948">
            <wp:extent cx="3076575" cy="4086225"/>
            <wp:effectExtent l="0" t="0" r="9525" b="952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3076575" cy="4086225"/>
                    </a:xfrm>
                    <a:prstGeom prst="rect">
                      <a:avLst/>
                    </a:prstGeom>
                  </pic:spPr>
                </pic:pic>
              </a:graphicData>
            </a:graphic>
          </wp:inline>
        </w:drawing>
      </w:r>
    </w:p>
    <w:p w14:paraId="2F3DD326" w14:textId="71DA16B1" w:rsidR="00237561" w:rsidRDefault="00237561"/>
    <w:p w14:paraId="56A585DA" w14:textId="270CD849" w:rsidR="00237561" w:rsidRDefault="00237561"/>
    <w:p w14:paraId="32D22510" w14:textId="42E4A7A9" w:rsidR="00237561" w:rsidRDefault="00237561"/>
    <w:p w14:paraId="5900D7DC" w14:textId="1065E81E" w:rsidR="00237561" w:rsidRDefault="00237561"/>
    <w:p w14:paraId="30868E88" w14:textId="3516C3C2" w:rsidR="00237561" w:rsidRDefault="00237561"/>
    <w:p w14:paraId="4560C6D6" w14:textId="2CB8E605" w:rsidR="00237561" w:rsidRDefault="00237561"/>
    <w:p w14:paraId="4C5D2555" w14:textId="2C6E0DB7" w:rsidR="00237561" w:rsidRDefault="00237561"/>
    <w:p w14:paraId="1510E52C" w14:textId="44348B98" w:rsidR="00237561" w:rsidRDefault="00237561"/>
    <w:p w14:paraId="2EDC326B" w14:textId="77777777" w:rsidR="00237561" w:rsidRDefault="00237561">
      <w:pPr>
        <w:rPr>
          <w:rFonts w:hint="eastAsia"/>
        </w:rPr>
      </w:pPr>
    </w:p>
    <w:p w14:paraId="2151A505" w14:textId="11A66451" w:rsidR="00237561" w:rsidRDefault="00237561" w:rsidP="00237561">
      <w:pPr>
        <w:pStyle w:val="2"/>
        <w:rPr>
          <w:rFonts w:hint="eastAsia"/>
        </w:rPr>
      </w:pPr>
      <w:r>
        <w:rPr>
          <w:rFonts w:hint="eastAsia"/>
        </w:rPr>
        <w:lastRenderedPageBreak/>
        <w:t>5.2</w:t>
      </w:r>
      <w:r>
        <w:rPr>
          <w:rFonts w:hint="eastAsia"/>
        </w:rPr>
        <w:t>狼兔相遇问题</w:t>
      </w:r>
      <w:r>
        <w:rPr>
          <w:rFonts w:hint="eastAsia"/>
        </w:rPr>
        <w:t>求最小速度</w:t>
      </w:r>
    </w:p>
    <w:p w14:paraId="3B114A06" w14:textId="77777777" w:rsidR="00237561" w:rsidRDefault="00237561">
      <w:pPr>
        <w:rPr>
          <w:rFonts w:hint="eastAsia"/>
        </w:rPr>
      </w:pPr>
    </w:p>
    <w:p w14:paraId="03AF5D15" w14:textId="5086F16F" w:rsidR="00237561" w:rsidRDefault="00237561">
      <w:r>
        <w:rPr>
          <w:noProof/>
        </w:rPr>
        <w:drawing>
          <wp:inline distT="0" distB="0" distL="0" distR="0" wp14:anchorId="2DFB4DD1" wp14:editId="1CE50F90">
            <wp:extent cx="3295650" cy="447675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3295650" cy="4476750"/>
                    </a:xfrm>
                    <a:prstGeom prst="rect">
                      <a:avLst/>
                    </a:prstGeom>
                  </pic:spPr>
                </pic:pic>
              </a:graphicData>
            </a:graphic>
          </wp:inline>
        </w:drawing>
      </w:r>
    </w:p>
    <w:p w14:paraId="63E922DD" w14:textId="0005568F" w:rsidR="00237561" w:rsidRDefault="00237561"/>
    <w:p w14:paraId="67D66617" w14:textId="27177EC3" w:rsidR="00237561" w:rsidRDefault="00237561"/>
    <w:p w14:paraId="4B66D096" w14:textId="425CEADA" w:rsidR="00237561" w:rsidRDefault="00237561"/>
    <w:p w14:paraId="01AA774E" w14:textId="03AF911B" w:rsidR="00237561" w:rsidRDefault="00237561"/>
    <w:p w14:paraId="015E5AE8" w14:textId="1BD23331" w:rsidR="00237561" w:rsidRDefault="00237561"/>
    <w:p w14:paraId="6A029CDE" w14:textId="0148ECB2" w:rsidR="00237561" w:rsidRDefault="00237561"/>
    <w:p w14:paraId="65AD2401" w14:textId="3E4B352C" w:rsidR="00237561" w:rsidRDefault="00237561"/>
    <w:p w14:paraId="7907FF75" w14:textId="41E0B01F" w:rsidR="00237561" w:rsidRDefault="00237561" w:rsidP="00237561">
      <w:pPr>
        <w:pStyle w:val="2"/>
        <w:rPr>
          <w:rFonts w:hint="eastAsia"/>
        </w:rPr>
      </w:pPr>
      <w:r>
        <w:rPr>
          <w:rFonts w:hint="eastAsia"/>
        </w:rPr>
        <w:lastRenderedPageBreak/>
        <w:t>5.3判断初始坐标是否安全</w:t>
      </w:r>
    </w:p>
    <w:p w14:paraId="0A75AB12" w14:textId="74E4A4CB" w:rsidR="00237561" w:rsidRDefault="00237561">
      <w:pPr>
        <w:rPr>
          <w:rFonts w:hint="eastAsia"/>
        </w:rPr>
      </w:pPr>
      <w:r>
        <w:rPr>
          <w:noProof/>
        </w:rPr>
        <w:drawing>
          <wp:inline distT="0" distB="0" distL="0" distR="0" wp14:anchorId="0292EE0B" wp14:editId="59C2DDDB">
            <wp:extent cx="3114675" cy="4514850"/>
            <wp:effectExtent l="0" t="0" r="9525"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3114675" cy="4514850"/>
                    </a:xfrm>
                    <a:prstGeom prst="rect">
                      <a:avLst/>
                    </a:prstGeom>
                  </pic:spPr>
                </pic:pic>
              </a:graphicData>
            </a:graphic>
          </wp:inline>
        </w:drawing>
      </w:r>
    </w:p>
    <w:p w14:paraId="4AA261B2" w14:textId="2C22DC6D" w:rsidR="00237561" w:rsidRDefault="00237561" w:rsidP="00237561">
      <w:pPr>
        <w:pStyle w:val="2"/>
      </w:pPr>
      <w:r>
        <w:rPr>
          <w:rFonts w:hint="eastAsia"/>
        </w:rPr>
        <w:lastRenderedPageBreak/>
        <w:t>5.</w:t>
      </w:r>
      <w:r>
        <w:rPr>
          <w:rFonts w:hint="eastAsia"/>
        </w:rPr>
        <w:t>4求解安全区域</w:t>
      </w:r>
    </w:p>
    <w:p w14:paraId="506F05A2" w14:textId="11B36CF9" w:rsidR="00C84250" w:rsidRPr="00C84250" w:rsidRDefault="00C84250" w:rsidP="00C84250">
      <w:pPr>
        <w:rPr>
          <w:rFonts w:hint="eastAsia"/>
        </w:rPr>
      </w:pPr>
      <w:r>
        <w:rPr>
          <w:noProof/>
        </w:rPr>
        <w:drawing>
          <wp:inline distT="0" distB="0" distL="0" distR="0" wp14:anchorId="2B684EB2" wp14:editId="5B9FCC04">
            <wp:extent cx="2047875" cy="3714750"/>
            <wp:effectExtent l="0" t="0" r="9525"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2047875" cy="3714750"/>
                    </a:xfrm>
                    <a:prstGeom prst="rect">
                      <a:avLst/>
                    </a:prstGeom>
                  </pic:spPr>
                </pic:pic>
              </a:graphicData>
            </a:graphic>
          </wp:inline>
        </w:drawing>
      </w:r>
    </w:p>
    <w:p w14:paraId="202AC050" w14:textId="718F0941" w:rsidR="00237561" w:rsidRDefault="00C84250" w:rsidP="00C84250">
      <w:pPr>
        <w:pStyle w:val="a3"/>
        <w:numPr>
          <w:ilvl w:val="1"/>
          <w:numId w:val="1"/>
        </w:numPr>
        <w:ind w:firstLineChars="0"/>
      </w:pPr>
      <w:r>
        <w:rPr>
          <w:rFonts w:hint="eastAsia"/>
        </w:rPr>
        <w:t>兔子绕水池轨迹更新方法</w:t>
      </w:r>
    </w:p>
    <w:p w14:paraId="7937ED14" w14:textId="6BF169A0" w:rsidR="00C84250" w:rsidRDefault="00C84250" w:rsidP="00C84250">
      <w:pPr>
        <w:pStyle w:val="a3"/>
        <w:ind w:left="420" w:firstLineChars="0" w:firstLine="0"/>
        <w:rPr>
          <w:rFonts w:hint="eastAsia"/>
        </w:rPr>
      </w:pPr>
      <w:r>
        <w:rPr>
          <w:noProof/>
        </w:rPr>
        <w:drawing>
          <wp:inline distT="0" distB="0" distL="0" distR="0" wp14:anchorId="276E0182" wp14:editId="423C9EBC">
            <wp:extent cx="3638550" cy="3219450"/>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3638550" cy="3219450"/>
                    </a:xfrm>
                    <a:prstGeom prst="rect">
                      <a:avLst/>
                    </a:prstGeom>
                  </pic:spPr>
                </pic:pic>
              </a:graphicData>
            </a:graphic>
          </wp:inline>
        </w:drawing>
      </w:r>
    </w:p>
    <w:sectPr w:rsidR="00C84250">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7A224661"/>
    <w:multiLevelType w:val="multilevel"/>
    <w:tmpl w:val="2EC497E0"/>
    <w:lvl w:ilvl="0">
      <w:start w:val="1"/>
      <w:numFmt w:val="decimal"/>
      <w:lvlText w:val="%1."/>
      <w:lvlJc w:val="left"/>
      <w:pPr>
        <w:ind w:left="360" w:hanging="360"/>
      </w:pPr>
      <w:rPr>
        <w:rFonts w:hint="default"/>
      </w:rPr>
    </w:lvl>
    <w:lvl w:ilvl="1">
      <w:start w:val="5"/>
      <w:numFmt w:val="decimal"/>
      <w:isLgl/>
      <w:lvlText w:val="%1.%2"/>
      <w:lvlJc w:val="left"/>
      <w:pPr>
        <w:ind w:left="420" w:hanging="42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1800" w:hanging="1800"/>
      </w:pPr>
      <w:rPr>
        <w:rFont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90"/>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B5567"/>
    <w:rsid w:val="00026EF0"/>
    <w:rsid w:val="00046C41"/>
    <w:rsid w:val="000C1C18"/>
    <w:rsid w:val="000C5F56"/>
    <w:rsid w:val="0013031B"/>
    <w:rsid w:val="00237561"/>
    <w:rsid w:val="002A5646"/>
    <w:rsid w:val="00316393"/>
    <w:rsid w:val="00397CE1"/>
    <w:rsid w:val="00437AA0"/>
    <w:rsid w:val="0047276A"/>
    <w:rsid w:val="00480272"/>
    <w:rsid w:val="004B5567"/>
    <w:rsid w:val="00547773"/>
    <w:rsid w:val="0059272C"/>
    <w:rsid w:val="00614591"/>
    <w:rsid w:val="007A3B8C"/>
    <w:rsid w:val="00805F54"/>
    <w:rsid w:val="008872D6"/>
    <w:rsid w:val="008D3CFF"/>
    <w:rsid w:val="0095356D"/>
    <w:rsid w:val="009B43C0"/>
    <w:rsid w:val="009E5763"/>
    <w:rsid w:val="00B460D9"/>
    <w:rsid w:val="00B71C33"/>
    <w:rsid w:val="00C84250"/>
    <w:rsid w:val="00CA1910"/>
    <w:rsid w:val="00CD4D8E"/>
    <w:rsid w:val="00D84FC6"/>
    <w:rsid w:val="00E36476"/>
    <w:rsid w:val="00F115E5"/>
    <w:rsid w:val="00F83D9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87B51C8"/>
  <w15:chartTrackingRefBased/>
  <w15:docId w15:val="{BE2C89D0-A133-4EE5-882B-27933D779F6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B71C33"/>
    <w:pPr>
      <w:widowControl w:val="0"/>
      <w:jc w:val="both"/>
    </w:pPr>
    <w:rPr>
      <w:rFonts w:eastAsia="宋体"/>
      <w:sz w:val="24"/>
    </w:rPr>
  </w:style>
  <w:style w:type="paragraph" w:styleId="1">
    <w:name w:val="heading 1"/>
    <w:basedOn w:val="a"/>
    <w:next w:val="a"/>
    <w:link w:val="10"/>
    <w:uiPriority w:val="9"/>
    <w:qFormat/>
    <w:rsid w:val="008D3CFF"/>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rsid w:val="00D84FC6"/>
    <w:pPr>
      <w:keepNext/>
      <w:keepLines/>
      <w:spacing w:before="260" w:after="260" w:line="416" w:lineRule="auto"/>
      <w:outlineLvl w:val="1"/>
    </w:pPr>
    <w:rPr>
      <w:rFonts w:asciiTheme="majorHAnsi" w:eastAsiaTheme="majorEastAsia" w:hAnsiTheme="majorHAnsi" w:cstheme="majorBidi"/>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8D3CFF"/>
    <w:rPr>
      <w:rFonts w:eastAsia="宋体"/>
      <w:b/>
      <w:bCs/>
      <w:kern w:val="44"/>
      <w:sz w:val="44"/>
      <w:szCs w:val="44"/>
    </w:rPr>
  </w:style>
  <w:style w:type="paragraph" w:styleId="a3">
    <w:name w:val="List Paragraph"/>
    <w:basedOn w:val="a"/>
    <w:uiPriority w:val="34"/>
    <w:qFormat/>
    <w:rsid w:val="000C1C18"/>
    <w:pPr>
      <w:ind w:firstLineChars="200" w:firstLine="420"/>
    </w:pPr>
  </w:style>
  <w:style w:type="character" w:customStyle="1" w:styleId="20">
    <w:name w:val="标题 2 字符"/>
    <w:basedOn w:val="a0"/>
    <w:link w:val="2"/>
    <w:uiPriority w:val="9"/>
    <w:rsid w:val="00D84FC6"/>
    <w:rPr>
      <w:rFonts w:asciiTheme="majorHAnsi" w:eastAsiaTheme="majorEastAsia" w:hAnsiTheme="majorHAnsi" w:cstheme="majorBidi"/>
      <w:b/>
      <w:bCs/>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5.wmf"/><Relationship Id="rId18" Type="http://schemas.openxmlformats.org/officeDocument/2006/relationships/image" Target="media/image9.emf"/><Relationship Id="rId26" Type="http://schemas.openxmlformats.org/officeDocument/2006/relationships/image" Target="media/image17.png"/><Relationship Id="rId3" Type="http://schemas.openxmlformats.org/officeDocument/2006/relationships/settings" Target="settings.xml"/><Relationship Id="rId21" Type="http://schemas.openxmlformats.org/officeDocument/2006/relationships/image" Target="media/image12.png"/><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image" Target="media/image8.emf"/><Relationship Id="rId25" Type="http://schemas.openxmlformats.org/officeDocument/2006/relationships/image" Target="media/image16.png"/><Relationship Id="rId2" Type="http://schemas.openxmlformats.org/officeDocument/2006/relationships/styles" Target="styles.xml"/><Relationship Id="rId16" Type="http://schemas.openxmlformats.org/officeDocument/2006/relationships/image" Target="media/image7.emf"/><Relationship Id="rId20" Type="http://schemas.openxmlformats.org/officeDocument/2006/relationships/image" Target="media/image11.emf"/><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24" Type="http://schemas.openxmlformats.org/officeDocument/2006/relationships/image" Target="media/image15.png"/><Relationship Id="rId5" Type="http://schemas.openxmlformats.org/officeDocument/2006/relationships/image" Target="media/image1.wmf"/><Relationship Id="rId15" Type="http://schemas.openxmlformats.org/officeDocument/2006/relationships/image" Target="media/image6.emf"/><Relationship Id="rId23" Type="http://schemas.openxmlformats.org/officeDocument/2006/relationships/image" Target="media/image14.png"/><Relationship Id="rId28" Type="http://schemas.openxmlformats.org/officeDocument/2006/relationships/theme" Target="theme/theme1.xml"/><Relationship Id="rId10" Type="http://schemas.openxmlformats.org/officeDocument/2006/relationships/oleObject" Target="embeddings/oleObject3.bin"/><Relationship Id="rId19" Type="http://schemas.openxmlformats.org/officeDocument/2006/relationships/image" Target="media/image10.emf"/><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image" Target="media/image13.png"/><Relationship Id="rId27"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495</TotalTime>
  <Pages>11</Pages>
  <Words>200</Words>
  <Characters>1143</Characters>
  <Application>Microsoft Office Word</Application>
  <DocSecurity>0</DocSecurity>
  <Lines>9</Lines>
  <Paragraphs>2</Paragraphs>
  <ScaleCrop>false</ScaleCrop>
  <Company/>
  <LinksUpToDate>false</LinksUpToDate>
  <CharactersWithSpaces>134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ao ji</dc:creator>
  <cp:keywords/>
  <dc:description/>
  <cp:lastModifiedBy>tao ji</cp:lastModifiedBy>
  <cp:revision>19</cp:revision>
  <dcterms:created xsi:type="dcterms:W3CDTF">2020-11-26T13:03:00Z</dcterms:created>
  <dcterms:modified xsi:type="dcterms:W3CDTF">2020-11-28T16:16:00Z</dcterms:modified>
</cp:coreProperties>
</file>